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68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C252D-FFD4-459F-B76B-4104B10018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E25545D-315F-4DD1-8972-9164D23D14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466D52-8553-4D06-A80A-E7DA85E11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21F349-EDE9-4C3A-B1B8-6428840B3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CDA56F-2616-412F-9D7A-DE6266FEE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819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A1581-088D-41F8-9F61-14A1DA502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5E22A3-148E-4B02-B8AE-73E9E1117B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59E2E2-0375-45C9-B1E3-33CD33920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85F77B-3FC1-41B3-9153-59A8BA799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ED8059-8BCD-4B55-A96A-167F2748F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5393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32220A8-FC8D-4EFB-85B5-E68A12A140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05F721-8984-44F0-8D44-C469A10C31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77CA63-707A-407C-ABA7-3690ED485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64A335-675A-49BA-A0A0-0D9365DC1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61B5B3-817B-4F23-95CE-A1E457AC8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9471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5E4529-AF8E-49FF-9FBB-67E401C0D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692A40-B71D-4643-B6B1-0BF756EB0B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C65ED6-7FAA-45C7-B5FB-C2D3FA14D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CB5281-51EB-47E1-BAFE-6AAF1D528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0A27F-19F7-454B-B138-CA06E89C7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95827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CD3FD-0DE3-4D68-B649-E76FA237E9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D71BF-C4F0-4477-B259-58BB33BEB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875420-24B9-465C-99E3-F216D0864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14046C-0C42-432C-BC56-44241BDF3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7F69DC-92D7-462D-BACE-F79CEA864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6085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C7488-1EBE-4DDF-8C06-D3A6CC930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E9FE89-3EB5-4279-A8C7-D8D0A15A00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D087F3-9869-4B64-87DE-28E50E52B6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6D4F17-8747-468C-86CE-198BB8487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677EAF-86B5-4288-9066-7B73F8175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143444-F129-43D5-AE64-BBECED01D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3769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A073F7-D313-4686-8F3F-B93D112F5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7858A4-720E-4415-9F17-D48998FA4F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001DC2-1264-43E5-94FB-2C729DE316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917509-EA8F-4F40-ABE4-680632A656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3FCB69-3296-4B49-8ED9-557D7E4BBA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1DE6B1-41C8-4EC5-B44B-13AE85574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8DFD6D-83CE-4E12-ABB2-078501DBE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68CDDB-3361-49D5-B25D-3F5922E73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7852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A599A-89AC-4B70-AE4E-DFE14D12F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E0269C-74FC-4410-8F98-DA1B3637B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46D6D2-775E-40E7-B12D-A1F22F3CB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B70AFC-6AFA-4DB9-8638-E53CF59F0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7359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AE81A9-6838-492A-87F3-D1D733181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F75CE6-6640-4490-B4DE-AE9FA360E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4AE570-CE21-4DA5-8118-5A9C9F592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837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65216-091F-401E-88A0-C640F5B0B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B273B5-C74F-4AA7-939E-06845141CC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F4B732-E8B8-4888-BD9B-41DA07EC87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F18E24-718C-4D75-AD0B-FF6037896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B9227-DB7F-4C23-8E51-C40E5AC12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432731-F94C-4696-9B5A-7507A4DFA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0127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95818B-978C-46FF-BD69-9042E4D10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8B9EA92-0684-44D5-8F67-F5C24FBB0D1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428B13-FBCB-4F6B-A9E8-67EF929824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3604D8-B364-410B-8129-8957FB843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A0EE96-A153-457B-9854-C35EC7EF5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7EA288-2EB3-47C8-ABCB-A3D8ACCF9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7267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2F463A-216A-443D-8CFF-2E085234F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0DE801-129C-439C-8129-5C71E3C28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11CA29-B192-4637-93DB-BDAEC61A37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5737A-3356-40CF-84D0-9022E3F4625F}" type="datetimeFigureOut">
              <a:rPr lang="en-IN" smtClean="0"/>
              <a:t>30-04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A4188-EB21-426D-A83D-9E285A9031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6A692-894E-4581-BF8F-FB92E82542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1E7DC-BE6D-4CCC-B7A1-5DAE4F5480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2783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073C01C-C298-4D86-8F99-FB909F1DD9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43" b="84396"/>
          <a:stretch/>
        </p:blipFill>
        <p:spPr>
          <a:xfrm>
            <a:off x="4588273" y="700318"/>
            <a:ext cx="5647490" cy="114955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BE71DA-2BAA-4C1F-9E38-DDEAF9FC24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06"/>
          <a:stretch/>
        </p:blipFill>
        <p:spPr>
          <a:xfrm>
            <a:off x="291826" y="1767154"/>
            <a:ext cx="9088940" cy="503089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91CC115-82D8-46C4-BFAE-E780BDC15CB7}"/>
              </a:ext>
            </a:extLst>
          </p:cNvPr>
          <p:cNvSpPr/>
          <p:nvPr/>
        </p:nvSpPr>
        <p:spPr>
          <a:xfrm>
            <a:off x="0" y="58998"/>
            <a:ext cx="12192000" cy="492443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Landing Page (accessed by starting http-server and giving route as ‘</a:t>
            </a:r>
            <a:r>
              <a:rPr lang="en-US" sz="2600" b="1" i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/listings’ </a:t>
            </a:r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1" name="Scroll: Horizontal 10">
            <a:extLst>
              <a:ext uri="{FF2B5EF4-FFF2-40B4-BE49-F238E27FC236}">
                <a16:creationId xmlns:a16="http://schemas.microsoft.com/office/drawing/2014/main" id="{69751CB3-AC18-4C74-A7AD-BDE9FB9CD403}"/>
              </a:ext>
            </a:extLst>
          </p:cNvPr>
          <p:cNvSpPr/>
          <p:nvPr/>
        </p:nvSpPr>
        <p:spPr>
          <a:xfrm>
            <a:off x="6606283" y="2432406"/>
            <a:ext cx="5293891" cy="1993187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Displays listings with attributes, title, date of creation, price and description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User controls such as show contact, and admin controls to edit/ delete a listing</a:t>
            </a:r>
            <a:endParaRPr lang="en-IN" sz="2000" dirty="0">
              <a:solidFill>
                <a:schemeClr val="tx1"/>
              </a:solidFill>
            </a:endParaRPr>
          </a:p>
        </p:txBody>
      </p:sp>
      <p:sp>
        <p:nvSpPr>
          <p:cNvPr id="12" name="Scroll: Horizontal 11">
            <a:extLst>
              <a:ext uri="{FF2B5EF4-FFF2-40B4-BE49-F238E27FC236}">
                <a16:creationId xmlns:a16="http://schemas.microsoft.com/office/drawing/2014/main" id="{64066E7D-B163-4B0D-8EA5-F97D5891E301}"/>
              </a:ext>
            </a:extLst>
          </p:cNvPr>
          <p:cNvSpPr/>
          <p:nvPr/>
        </p:nvSpPr>
        <p:spPr>
          <a:xfrm>
            <a:off x="1414345" y="593896"/>
            <a:ext cx="2304900" cy="1023721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Button to add new Listings</a:t>
            </a:r>
            <a:endParaRPr lang="en-IN" sz="20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04C2CB7-47A6-4C38-B28C-A48F0FA04A88}"/>
              </a:ext>
            </a:extLst>
          </p:cNvPr>
          <p:cNvCxnSpPr>
            <a:cxnSpLocks/>
          </p:cNvCxnSpPr>
          <p:nvPr/>
        </p:nvCxnSpPr>
        <p:spPr>
          <a:xfrm flipV="1">
            <a:off x="1768609" y="1501184"/>
            <a:ext cx="193755" cy="8143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DEEEEE3-BC8D-402A-8712-E2E9BF610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85161"/>
              </p:ext>
            </p:extLst>
          </p:nvPr>
        </p:nvGraphicFramePr>
        <p:xfrm>
          <a:off x="6490372" y="1263722"/>
          <a:ext cx="1574844" cy="93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57780" imgH="577578" progId="ChemDraw.Document.6.0">
                  <p:embed/>
                </p:oleObj>
              </mc:Choice>
              <mc:Fallback>
                <p:oleObj name="CS ChemDraw Drawing" r:id="rId3" imgW="857780" imgH="577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0372" y="1263722"/>
                        <a:ext cx="1574844" cy="93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265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1ADD16F-62A3-4D24-A89C-F7CD5D451DB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1"/>
          <a:stretch/>
        </p:blipFill>
        <p:spPr>
          <a:xfrm>
            <a:off x="367748" y="1939803"/>
            <a:ext cx="8766834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61802AD5-A51F-4281-B56B-C655E0824D6F}"/>
              </a:ext>
            </a:extLst>
          </p:cNvPr>
          <p:cNvSpPr/>
          <p:nvPr/>
        </p:nvSpPr>
        <p:spPr>
          <a:xfrm>
            <a:off x="6297252" y="407427"/>
            <a:ext cx="3413277" cy="1103321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Dropdown filter in action.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26E3044-9734-499F-9BA6-AA2A81464AA8}"/>
              </a:ext>
            </a:extLst>
          </p:cNvPr>
          <p:cNvCxnSpPr>
            <a:cxnSpLocks/>
          </p:cNvCxnSpPr>
          <p:nvPr/>
        </p:nvCxnSpPr>
        <p:spPr>
          <a:xfrm flipV="1">
            <a:off x="4803913" y="963264"/>
            <a:ext cx="1536409" cy="19530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4492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2FC616B-D6A9-46D2-8E64-EC2A495C225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95"/>
          <a:stretch/>
        </p:blipFill>
        <p:spPr>
          <a:xfrm>
            <a:off x="135496" y="1731082"/>
            <a:ext cx="5814725" cy="309933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F2B5C7D-3870-4384-8863-2B632C25DB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1"/>
          <a:stretch/>
        </p:blipFill>
        <p:spPr>
          <a:xfrm>
            <a:off x="6250661" y="1731082"/>
            <a:ext cx="5805843" cy="3099334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FFCBDB-CE02-41B6-855C-C8D39A13F794}"/>
              </a:ext>
            </a:extLst>
          </p:cNvPr>
          <p:cNvSpPr/>
          <p:nvPr/>
        </p:nvSpPr>
        <p:spPr>
          <a:xfrm>
            <a:off x="0" y="58998"/>
            <a:ext cx="12192000" cy="89255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User controls/Admin controls and some showing and hiding of data based on user input.</a:t>
            </a:r>
          </a:p>
        </p:txBody>
      </p:sp>
    </p:spTree>
    <p:extLst>
      <p:ext uri="{BB962C8B-B14F-4D97-AF65-F5344CB8AC3E}">
        <p14:creationId xmlns:p14="http://schemas.microsoft.com/office/powerpoint/2010/main" val="995751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4F2D868-98FA-407A-90EC-0D041738F12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1"/>
          <a:stretch/>
        </p:blipFill>
        <p:spPr>
          <a:xfrm>
            <a:off x="2448079" y="730664"/>
            <a:ext cx="8766834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AD34616-3436-411D-8229-0F396BFDC95B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2139966" y="4651515"/>
            <a:ext cx="1259217" cy="1074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croll: Horizontal 11">
            <a:extLst>
              <a:ext uri="{FF2B5EF4-FFF2-40B4-BE49-F238E27FC236}">
                <a16:creationId xmlns:a16="http://schemas.microsoft.com/office/drawing/2014/main" id="{3DAB55A2-3A19-4C6F-8D83-858AE49A98AA}"/>
              </a:ext>
            </a:extLst>
          </p:cNvPr>
          <p:cNvSpPr/>
          <p:nvPr/>
        </p:nvSpPr>
        <p:spPr>
          <a:xfrm>
            <a:off x="552597" y="5623800"/>
            <a:ext cx="3174738" cy="816758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Admin Controls.</a:t>
            </a:r>
          </a:p>
        </p:txBody>
      </p:sp>
    </p:spTree>
    <p:extLst>
      <p:ext uri="{BB962C8B-B14F-4D97-AF65-F5344CB8AC3E}">
        <p14:creationId xmlns:p14="http://schemas.microsoft.com/office/powerpoint/2010/main" val="1402538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71F667-9FB0-4B07-8C5A-582087B723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1"/>
          <a:stretch/>
        </p:blipFill>
        <p:spPr>
          <a:xfrm>
            <a:off x="3160644" y="1472665"/>
            <a:ext cx="8766834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6B0DFEA-186A-4B1D-AFBA-BF4F05946DBE}"/>
              </a:ext>
            </a:extLst>
          </p:cNvPr>
          <p:cNvSpPr/>
          <p:nvPr/>
        </p:nvSpPr>
        <p:spPr>
          <a:xfrm>
            <a:off x="0" y="58998"/>
            <a:ext cx="12192000" cy="129266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Page to edit a listing (and route changed to ‘</a:t>
            </a:r>
            <a:r>
              <a:rPr lang="en-US" sz="2600" b="1" i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/listings/edit/:id’, id </a:t>
            </a:r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represents the params which will be passed when user clicks on Edit button of a particular listing under Admin controls)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id="{C013226E-0B95-4B74-A854-B9C107AA3F7C}"/>
              </a:ext>
            </a:extLst>
          </p:cNvPr>
          <p:cNvSpPr/>
          <p:nvPr/>
        </p:nvSpPr>
        <p:spPr>
          <a:xfrm>
            <a:off x="125052" y="5385335"/>
            <a:ext cx="4128895" cy="1174567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All input fields are already filled when the user clicks edit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57BA58A-B15A-49D1-86FE-03836D001D11}"/>
              </a:ext>
            </a:extLst>
          </p:cNvPr>
          <p:cNvCxnSpPr>
            <a:cxnSpLocks/>
          </p:cNvCxnSpPr>
          <p:nvPr/>
        </p:nvCxnSpPr>
        <p:spPr>
          <a:xfrm flipV="1">
            <a:off x="2259074" y="3777047"/>
            <a:ext cx="971144" cy="17194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9508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DAFB59A-24BE-4160-BFE1-8A1A8DBDD1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1"/>
          <a:stretch/>
        </p:blipFill>
        <p:spPr>
          <a:xfrm>
            <a:off x="596349" y="1731196"/>
            <a:ext cx="8793691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2649ADE-1342-4CB8-B4A7-B035B571042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0" r="53696" b="83460"/>
          <a:stretch/>
        </p:blipFill>
        <p:spPr>
          <a:xfrm>
            <a:off x="5456582" y="796248"/>
            <a:ext cx="5645426" cy="93494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7B09B2-E45D-4E0E-B1CD-30F1485B2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44291"/>
              </p:ext>
            </p:extLst>
          </p:nvPr>
        </p:nvGraphicFramePr>
        <p:xfrm>
          <a:off x="6490372" y="1263722"/>
          <a:ext cx="1574844" cy="93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57780" imgH="577578" progId="ChemDraw.Document.6.0">
                  <p:embed/>
                </p:oleObj>
              </mc:Choice>
              <mc:Fallback>
                <p:oleObj name="CS ChemDraw Drawing" r:id="rId3" imgW="857780" imgH="5775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DEEEEE3-BC8D-402A-8712-E2E9BF610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0372" y="1263722"/>
                        <a:ext cx="1574844" cy="93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roll: Horizontal 8">
            <a:extLst>
              <a:ext uri="{FF2B5EF4-FFF2-40B4-BE49-F238E27FC236}">
                <a16:creationId xmlns:a16="http://schemas.microsoft.com/office/drawing/2014/main" id="{7D04F794-2DBE-4719-9467-31987ECE6222}"/>
              </a:ext>
            </a:extLst>
          </p:cNvPr>
          <p:cNvSpPr/>
          <p:nvPr/>
        </p:nvSpPr>
        <p:spPr>
          <a:xfrm>
            <a:off x="238540" y="109330"/>
            <a:ext cx="4611756" cy="1388129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Route params i.e. ‘id’ changes in the </a:t>
            </a:r>
            <a:r>
              <a:rPr lang="en-US" sz="2200" dirty="0" err="1">
                <a:solidFill>
                  <a:schemeClr val="tx1"/>
                </a:solidFill>
              </a:rPr>
              <a:t>url</a:t>
            </a:r>
            <a:r>
              <a:rPr lang="en-US" sz="2200" dirty="0">
                <a:solidFill>
                  <a:schemeClr val="tx1"/>
                </a:solidFill>
              </a:rPr>
              <a:t> when particular listing is edited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46706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7408E1D-9C5D-49CE-A39A-6B12E42940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05"/>
          <a:stretch/>
        </p:blipFill>
        <p:spPr>
          <a:xfrm>
            <a:off x="715618" y="1987826"/>
            <a:ext cx="8753465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F0E846EB-A9D3-493F-8866-C1AE0DE195B7}"/>
              </a:ext>
            </a:extLst>
          </p:cNvPr>
          <p:cNvSpPr/>
          <p:nvPr/>
        </p:nvSpPr>
        <p:spPr>
          <a:xfrm>
            <a:off x="7868478" y="855626"/>
            <a:ext cx="4200939" cy="934355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An alert to show that the listing is edited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120BD4B-0EEE-4909-B1CA-ABC7A3FED76F}"/>
              </a:ext>
            </a:extLst>
          </p:cNvPr>
          <p:cNvCxnSpPr>
            <a:cxnSpLocks/>
            <a:endCxn id="6" idx="2"/>
          </p:cNvCxnSpPr>
          <p:nvPr/>
        </p:nvCxnSpPr>
        <p:spPr>
          <a:xfrm flipV="1">
            <a:off x="8488017" y="1673187"/>
            <a:ext cx="1480931" cy="9905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8787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3056441-A7DC-46D8-8079-A14CECF18814}"/>
              </a:ext>
            </a:extLst>
          </p:cNvPr>
          <p:cNvSpPr/>
          <p:nvPr/>
        </p:nvSpPr>
        <p:spPr>
          <a:xfrm>
            <a:off x="0" y="0"/>
            <a:ext cx="12192000" cy="492443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Deleting a listing, a confirm Dialog with Yes(confirm) &amp; No(cancel) butt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D86068-F08B-49D3-999A-743BE8AA265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1"/>
          <a:stretch/>
        </p:blipFill>
        <p:spPr>
          <a:xfrm>
            <a:off x="108316" y="1552852"/>
            <a:ext cx="5879657" cy="312915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BAA734-5180-4880-A055-1A8F3C1077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1"/>
          <a:stretch/>
        </p:blipFill>
        <p:spPr>
          <a:xfrm>
            <a:off x="6205440" y="1552852"/>
            <a:ext cx="5878244" cy="31284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</p:spTree>
    <p:extLst>
      <p:ext uri="{BB962C8B-B14F-4D97-AF65-F5344CB8AC3E}">
        <p14:creationId xmlns:p14="http://schemas.microsoft.com/office/powerpoint/2010/main" val="2241325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BA67B573-02C7-4400-A655-EAD0DA6F24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31" b="84059"/>
          <a:stretch/>
        </p:blipFill>
        <p:spPr>
          <a:xfrm>
            <a:off x="5588714" y="695810"/>
            <a:ext cx="6325940" cy="11484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D67982-1E74-4C3F-BC26-9F206F8B2F5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2"/>
          <a:stretch/>
        </p:blipFill>
        <p:spPr>
          <a:xfrm>
            <a:off x="873303" y="1745573"/>
            <a:ext cx="9430823" cy="50328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4BD17D56-9E20-4385-84B3-20B464AAB2A3}"/>
              </a:ext>
            </a:extLst>
          </p:cNvPr>
          <p:cNvSpPr/>
          <p:nvPr/>
        </p:nvSpPr>
        <p:spPr>
          <a:xfrm>
            <a:off x="3482940" y="2295024"/>
            <a:ext cx="4849402" cy="1246182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a new listing button is clicked, a sidebar form opens to submit values for a new listing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C469E9F-CD9B-41D4-BB9E-8A9EB06D6016}"/>
              </a:ext>
            </a:extLst>
          </p:cNvPr>
          <p:cNvCxnSpPr>
            <a:cxnSpLocks/>
          </p:cNvCxnSpPr>
          <p:nvPr/>
        </p:nvCxnSpPr>
        <p:spPr>
          <a:xfrm>
            <a:off x="1872412" y="2449136"/>
            <a:ext cx="1714331" cy="602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6D9CD4-18CB-46C5-A105-FB28CEEA2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0036"/>
              </p:ext>
            </p:extLst>
          </p:nvPr>
        </p:nvGraphicFramePr>
        <p:xfrm>
          <a:off x="6490372" y="1263722"/>
          <a:ext cx="1574844" cy="93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57780" imgH="577578" progId="ChemDraw.Document.6.0">
                  <p:embed/>
                </p:oleObj>
              </mc:Choice>
              <mc:Fallback>
                <p:oleObj name="CS ChemDraw Drawing" r:id="rId3" imgW="857780" imgH="5775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DEEEEE3-BC8D-402A-8712-E2E9BF610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0372" y="1263722"/>
                        <a:ext cx="1574844" cy="93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04020A9C-56D5-4BA4-9997-9CA278C4CDD3}"/>
              </a:ext>
            </a:extLst>
          </p:cNvPr>
          <p:cNvSpPr/>
          <p:nvPr/>
        </p:nvSpPr>
        <p:spPr>
          <a:xfrm>
            <a:off x="0" y="58998"/>
            <a:ext cx="12192000" cy="492443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Page to add a new listing (and route changed to ‘</a:t>
            </a:r>
            <a:r>
              <a:rPr lang="en-US" sz="2600" b="1" i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/listings/new’ </a:t>
            </a:r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769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9600FDB-1621-4414-9DBE-775524B5FD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0"/>
          <a:stretch/>
        </p:blipFill>
        <p:spPr>
          <a:xfrm>
            <a:off x="264384" y="1490869"/>
            <a:ext cx="9715549" cy="517828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8" name="Scroll: Horizontal 7">
            <a:extLst>
              <a:ext uri="{FF2B5EF4-FFF2-40B4-BE49-F238E27FC236}">
                <a16:creationId xmlns:a16="http://schemas.microsoft.com/office/drawing/2014/main" id="{F2D8B115-4521-4A00-B9E2-2C069AFF8A67}"/>
              </a:ext>
            </a:extLst>
          </p:cNvPr>
          <p:cNvSpPr/>
          <p:nvPr/>
        </p:nvSpPr>
        <p:spPr>
          <a:xfrm>
            <a:off x="1252330" y="258420"/>
            <a:ext cx="5724940" cy="1699590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Client-side validations for the input fields if they are touched and are invalid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Save button is disabled until all the input fields are entered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E469182-603D-4322-8934-83C222795F0D}"/>
              </a:ext>
            </a:extLst>
          </p:cNvPr>
          <p:cNvCxnSpPr/>
          <p:nvPr/>
        </p:nvCxnSpPr>
        <p:spPr>
          <a:xfrm>
            <a:off x="12702209" y="47707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0307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D2887F-DC46-49A6-B47F-EABFE626FF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62" y="1450329"/>
            <a:ext cx="8964375" cy="5040000"/>
          </a:xfrm>
          <a:prstGeom prst="rect">
            <a:avLst/>
          </a:prstGeom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C75B109A-A6CC-4490-81E9-3ABE9FE5CD92}"/>
              </a:ext>
            </a:extLst>
          </p:cNvPr>
          <p:cNvSpPr/>
          <p:nvPr/>
        </p:nvSpPr>
        <p:spPr>
          <a:xfrm>
            <a:off x="1774949" y="486157"/>
            <a:ext cx="5724940" cy="964172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Save button is enabled after filling in the required fields</a:t>
            </a:r>
          </a:p>
        </p:txBody>
      </p:sp>
    </p:spTree>
    <p:extLst>
      <p:ext uri="{BB962C8B-B14F-4D97-AF65-F5344CB8AC3E}">
        <p14:creationId xmlns:p14="http://schemas.microsoft.com/office/powerpoint/2010/main" val="3270089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0A935D-2E63-41D4-AB1B-D435B546AD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26" y="466240"/>
            <a:ext cx="8964375" cy="5040000"/>
          </a:xfrm>
          <a:prstGeom prst="rect">
            <a:avLst/>
          </a:prstGeom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5E97CA4C-301A-4560-94F1-1D011758A066}"/>
              </a:ext>
            </a:extLst>
          </p:cNvPr>
          <p:cNvSpPr/>
          <p:nvPr/>
        </p:nvSpPr>
        <p:spPr>
          <a:xfrm>
            <a:off x="7620000" y="5924582"/>
            <a:ext cx="4200939" cy="934355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An alert to show that the listing is saved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6897212-913D-4C50-A52F-F23FDC7AA2D3}"/>
              </a:ext>
            </a:extLst>
          </p:cNvPr>
          <p:cNvCxnSpPr>
            <a:cxnSpLocks/>
            <a:endCxn id="6" idx="0"/>
          </p:cNvCxnSpPr>
          <p:nvPr/>
        </p:nvCxnSpPr>
        <p:spPr>
          <a:xfrm>
            <a:off x="8965096" y="5010182"/>
            <a:ext cx="755374" cy="103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73138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959EB1B-119E-4C42-906A-090DF57E6A7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9"/>
          <a:stretch/>
        </p:blipFill>
        <p:spPr>
          <a:xfrm>
            <a:off x="417445" y="1470207"/>
            <a:ext cx="8964375" cy="478150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Scroll: Horizontal 5">
            <a:extLst>
              <a:ext uri="{FF2B5EF4-FFF2-40B4-BE49-F238E27FC236}">
                <a16:creationId xmlns:a16="http://schemas.microsoft.com/office/drawing/2014/main" id="{07DA4267-86C9-4069-804E-384E1648873B}"/>
              </a:ext>
            </a:extLst>
          </p:cNvPr>
          <p:cNvSpPr/>
          <p:nvPr/>
        </p:nvSpPr>
        <p:spPr>
          <a:xfrm>
            <a:off x="5849992" y="198706"/>
            <a:ext cx="5724940" cy="1174567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New listing can be found in the list when the user paginates to last pag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73EABB6-B7A5-45CC-B5AB-C4983953514D}"/>
              </a:ext>
            </a:extLst>
          </p:cNvPr>
          <p:cNvCxnSpPr/>
          <p:nvPr/>
        </p:nvCxnSpPr>
        <p:spPr>
          <a:xfrm flipV="1">
            <a:off x="7136296" y="1123122"/>
            <a:ext cx="1063487" cy="15008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croll: Horizontal 8">
            <a:extLst>
              <a:ext uri="{FF2B5EF4-FFF2-40B4-BE49-F238E27FC236}">
                <a16:creationId xmlns:a16="http://schemas.microsoft.com/office/drawing/2014/main" id="{F3806C0A-7485-49AE-ABA2-A9EE63C02313}"/>
              </a:ext>
            </a:extLst>
          </p:cNvPr>
          <p:cNvSpPr/>
          <p:nvPr/>
        </p:nvSpPr>
        <p:spPr>
          <a:xfrm>
            <a:off x="7056783" y="3627783"/>
            <a:ext cx="4717772" cy="1406403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Image is not present because no link given in the image input field, refer slide 4</a:t>
            </a:r>
          </a:p>
        </p:txBody>
      </p:sp>
    </p:spTree>
    <p:extLst>
      <p:ext uri="{BB962C8B-B14F-4D97-AF65-F5344CB8AC3E}">
        <p14:creationId xmlns:p14="http://schemas.microsoft.com/office/powerpoint/2010/main" val="37234659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62C755F-A4D2-488F-A2F3-AD70744F777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1"/>
          <a:stretch/>
        </p:blipFill>
        <p:spPr>
          <a:xfrm>
            <a:off x="159027" y="1919925"/>
            <a:ext cx="8766833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C3728EE-F3F7-4472-B34D-E1A1B74D30AC}"/>
              </a:ext>
            </a:extLst>
          </p:cNvPr>
          <p:cNvSpPr/>
          <p:nvPr/>
        </p:nvSpPr>
        <p:spPr>
          <a:xfrm>
            <a:off x="0" y="58998"/>
            <a:ext cx="12192000" cy="89255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 dirty="0">
                <a:ln w="0"/>
                <a:solidFill>
                  <a:schemeClr val="tx1"/>
                </a:solidFill>
                <a:latin typeface="Calibri" panose="020F0502020204030204" pitchFamily="34" charset="0"/>
              </a:rPr>
              <a:t>Filter option in Navbar to filter the listings, can be achieved through searching or category dropdown.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id="{F094600A-914D-4423-A221-C395FDF784DA}"/>
              </a:ext>
            </a:extLst>
          </p:cNvPr>
          <p:cNvSpPr/>
          <p:nvPr/>
        </p:nvSpPr>
        <p:spPr>
          <a:xfrm>
            <a:off x="692426" y="915961"/>
            <a:ext cx="3674165" cy="934355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Clear button to clear the filters.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57EC25E-8CC3-4052-9FDE-BB57483DB633}"/>
              </a:ext>
            </a:extLst>
          </p:cNvPr>
          <p:cNvCxnSpPr>
            <a:cxnSpLocks/>
          </p:cNvCxnSpPr>
          <p:nvPr/>
        </p:nvCxnSpPr>
        <p:spPr>
          <a:xfrm flipH="1" flipV="1">
            <a:off x="4263883" y="1418727"/>
            <a:ext cx="692426" cy="15787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Scroll: Horizontal 20">
            <a:extLst>
              <a:ext uri="{FF2B5EF4-FFF2-40B4-BE49-F238E27FC236}">
                <a16:creationId xmlns:a16="http://schemas.microsoft.com/office/drawing/2014/main" id="{38D9BF69-561E-4EC0-BF2C-A116201E818F}"/>
              </a:ext>
            </a:extLst>
          </p:cNvPr>
          <p:cNvSpPr/>
          <p:nvPr/>
        </p:nvSpPr>
        <p:spPr>
          <a:xfrm>
            <a:off x="6473685" y="915961"/>
            <a:ext cx="4200939" cy="934355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Close button to hide the filter menu.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3FD5156-9441-4626-993F-52ECA1CAF9AB}"/>
              </a:ext>
            </a:extLst>
          </p:cNvPr>
          <p:cNvCxnSpPr>
            <a:cxnSpLocks/>
          </p:cNvCxnSpPr>
          <p:nvPr/>
        </p:nvCxnSpPr>
        <p:spPr>
          <a:xfrm flipV="1">
            <a:off x="5846123" y="1567848"/>
            <a:ext cx="725557" cy="14296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87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croll: Horizontal 9">
            <a:extLst>
              <a:ext uri="{FF2B5EF4-FFF2-40B4-BE49-F238E27FC236}">
                <a16:creationId xmlns:a16="http://schemas.microsoft.com/office/drawing/2014/main" id="{D317B522-DAA1-4BB7-B76A-85A489232EE9}"/>
              </a:ext>
            </a:extLst>
          </p:cNvPr>
          <p:cNvSpPr/>
          <p:nvPr/>
        </p:nvSpPr>
        <p:spPr>
          <a:xfrm>
            <a:off x="6277375" y="119193"/>
            <a:ext cx="4456886" cy="1174567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Dropdown filter to filter listings based on category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F1D338E-C503-401D-B5C1-18006CC03B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5"/>
          <a:stretch/>
        </p:blipFill>
        <p:spPr>
          <a:xfrm>
            <a:off x="238540" y="1978445"/>
            <a:ext cx="8765329" cy="468000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C8AB627-C5EE-4198-A3EF-72CBD60B37D7}"/>
              </a:ext>
            </a:extLst>
          </p:cNvPr>
          <p:cNvCxnSpPr>
            <a:cxnSpLocks/>
          </p:cNvCxnSpPr>
          <p:nvPr/>
        </p:nvCxnSpPr>
        <p:spPr>
          <a:xfrm flipV="1">
            <a:off x="4899991" y="706476"/>
            <a:ext cx="1377384" cy="22852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9075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ED5B7D-C66A-4FFF-AAED-E1CAD80D7D9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95"/>
          <a:stretch/>
        </p:blipFill>
        <p:spPr>
          <a:xfrm>
            <a:off x="278296" y="1770839"/>
            <a:ext cx="8780242" cy="4680000"/>
          </a:xfrm>
          <a:prstGeom prst="rect">
            <a:avLst/>
          </a:prstGeom>
        </p:spPr>
      </p:pic>
      <p:sp>
        <p:nvSpPr>
          <p:cNvPr id="5" name="Scroll: Horizontal 4">
            <a:extLst>
              <a:ext uri="{FF2B5EF4-FFF2-40B4-BE49-F238E27FC236}">
                <a16:creationId xmlns:a16="http://schemas.microsoft.com/office/drawing/2014/main" id="{6245F1C5-AC70-4B31-BA1A-9C90730B56EB}"/>
              </a:ext>
            </a:extLst>
          </p:cNvPr>
          <p:cNvSpPr/>
          <p:nvPr/>
        </p:nvSpPr>
        <p:spPr>
          <a:xfrm>
            <a:off x="6277375" y="119193"/>
            <a:ext cx="4456886" cy="1174567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</a:rPr>
              <a:t>Search filter to filter listings based on string typed in the search input.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F4FFFA2-0C48-498C-9EC2-E990AB453DFA}"/>
              </a:ext>
            </a:extLst>
          </p:cNvPr>
          <p:cNvCxnSpPr>
            <a:cxnSpLocks/>
            <a:endCxn id="5" idx="1"/>
          </p:cNvCxnSpPr>
          <p:nvPr/>
        </p:nvCxnSpPr>
        <p:spPr>
          <a:xfrm flipV="1">
            <a:off x="3707296" y="706477"/>
            <a:ext cx="2570079" cy="21460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0483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342</Words>
  <Application>Microsoft Office PowerPoint</Application>
  <PresentationFormat>Widescreen</PresentationFormat>
  <Paragraphs>2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yushi A</dc:creator>
  <cp:lastModifiedBy>Ayushi A</cp:lastModifiedBy>
  <cp:revision>16</cp:revision>
  <dcterms:created xsi:type="dcterms:W3CDTF">2021-04-30T06:37:03Z</dcterms:created>
  <dcterms:modified xsi:type="dcterms:W3CDTF">2021-04-30T09:56:23Z</dcterms:modified>
</cp:coreProperties>
</file>